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7.jpg" ContentType="image/png"/>
  <Override PartName="/ppt/media/image10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58" r:id="rId4"/>
    <p:sldId id="259" r:id="rId5"/>
    <p:sldId id="260" r:id="rId6"/>
    <p:sldId id="261" r:id="rId7"/>
    <p:sldId id="272" r:id="rId8"/>
    <p:sldId id="274" r:id="rId9"/>
    <p:sldId id="262" r:id="rId10"/>
    <p:sldId id="275" r:id="rId11"/>
    <p:sldId id="276" r:id="rId12"/>
    <p:sldId id="277" r:id="rId13"/>
    <p:sldId id="278" r:id="rId14"/>
    <p:sldId id="279" r:id="rId15"/>
    <p:sldId id="280" r:id="rId16"/>
    <p:sldId id="282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32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735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91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27596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34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31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12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44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16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31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9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34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354F6-9193-4D86-B37A-CCC9DC3D8CCC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3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microsoft.com/office/2007/relationships/hdphoto" Target="../media/hdphoto4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9133" y="1905000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THẦY CÔ VÀ 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724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36576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39043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obita của chúng ta đang gặp phải những câu hỏi khó, các em hãy cùng nhau giúp đỡ cậu chàng hậu đậu trả lời những câu hỏi đó nhé.</a:t>
            </a: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927" y="2519909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54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457200"/>
            <a:ext cx="5867400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005445" y="33528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3145" y="609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654" l="0" r="100000">
                        <a14:foregroundMark x1="27807" y1="86159" x2="27807" y2="75087"/>
                        <a14:foregroundMark x1="49733" y1="85467" x2="46524" y2="76471"/>
                        <a14:foregroundMark x1="27273" y1="31834" x2="51872" y2="16955"/>
                        <a14:foregroundMark x1="8556" y1="66782" x2="26203" y2="36678"/>
                        <a14:foregroundMark x1="55615" y1="31834" x2="44920" y2="387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76200" y="1421532"/>
            <a:ext cx="2971800" cy="4584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6595" y="3566636"/>
            <a:ext cx="2628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975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82, 756598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</a:p>
        </p:txBody>
      </p:sp>
    </p:spTree>
    <p:extLst>
      <p:ext uri="{BB962C8B-B14F-4D97-AF65-F5344CB8AC3E}">
        <p14:creationId xmlns:p14="http://schemas.microsoft.com/office/powerpoint/2010/main" val="6324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38564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473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5600" y="3886200"/>
            <a:ext cx="525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4, 6,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581"/>
              </p:ext>
            </p:extLst>
          </p:nvPr>
        </p:nvGraphicFramePr>
        <p:xfrm>
          <a:off x="2895600" y="79057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79057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246494"/>
            <a:ext cx="76962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1134" y="312434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62225" y="295275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981200" y="31242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1800" y="29527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72145" y="3782199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ầy cô điền câu trả lời vào đây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81000"/>
            <a:ext cx="63246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50502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175" y="3816685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1301"/>
              </p:ext>
            </p:extLst>
          </p:nvPr>
        </p:nvGraphicFramePr>
        <p:xfrm>
          <a:off x="3552826" y="1009649"/>
          <a:ext cx="28956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993680" imgH="190440" progId="Equation.DSMT4">
                  <p:embed/>
                </p:oleObj>
              </mc:Choice>
              <mc:Fallback>
                <p:oleObj name="Equation" r:id="rId5" imgW="1993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826" y="1009649"/>
                        <a:ext cx="289560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895600" y="6927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0400" y="230318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obita, cậu giỏi quá!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7391400" y="6927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0" y="23031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ihi….Cám ơn các bạn.</a:t>
            </a:r>
          </a:p>
        </p:txBody>
      </p:sp>
    </p:spTree>
    <p:extLst>
      <p:ext uri="{BB962C8B-B14F-4D97-AF65-F5344CB8AC3E}">
        <p14:creationId xmlns:p14="http://schemas.microsoft.com/office/powerpoint/2010/main" val="7753527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1816598"/>
            <a:ext cx="4876800" cy="3581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Làm các bài tập /Sgk-sbt-Phiếu giao trên Zalo nhóm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ò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31333" y="810607"/>
            <a:ext cx="37338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, 6B, 6C, 6D, 6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0, 45, 39, 44, 42</a:t>
            </a:r>
          </a:p>
        </p:txBody>
      </p:sp>
      <p:pic>
        <p:nvPicPr>
          <p:cNvPr id="1028" name="Picture 4" descr="Không có mô tả.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76800" y="76200"/>
            <a:ext cx="3962400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2472267" cy="196582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905000" y="3429000"/>
            <a:ext cx="7010400" cy="1828800"/>
          </a:xfrm>
          <a:prstGeom prst="wedgeEllipseCallout">
            <a:avLst>
              <a:gd name="adj1" fmla="val -52140"/>
              <a:gd name="adj2" fmla="val 50055"/>
            </a:avLst>
          </a:prstGeom>
          <a:solidFill>
            <a:schemeClr val="bg1"/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5554913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A, 6D, 6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657600" y="6076645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6A, 6B</a:t>
            </a:r>
          </a:p>
        </p:txBody>
      </p:sp>
    </p:spTree>
    <p:extLst>
      <p:ext uri="{BB962C8B-B14F-4D97-AF65-F5344CB8AC3E}">
        <p14:creationId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246913" y="1828800"/>
            <a:ext cx="8650190" cy="1754326"/>
          </a:xfrm>
          <a:prstGeom prst="rect">
            <a:avLst/>
          </a:prstGeom>
          <a:solidFill>
            <a:schemeClr val="bg2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8: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2</a:t>
            </a:r>
          </a:p>
          <a:p>
            <a:pPr algn="ctr"/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</a:p>
        </p:txBody>
      </p:sp>
    </p:spTree>
    <p:extLst>
      <p:ext uri="{BB962C8B-B14F-4D97-AF65-F5344CB8AC3E}">
        <p14:creationId xmlns:p14="http://schemas.microsoft.com/office/powerpoint/2010/main" val="1483010677"/>
      </p:ext>
    </p:extLst>
  </p:cSld>
  <p:clrMapOvr>
    <a:masterClrMapping/>
  </p:clrMapOvr>
  <p:transition spd="med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14145"/>
            <a:ext cx="8000999" cy="16480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733800" y="2419350"/>
            <a:ext cx="11768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599" y="2847975"/>
            <a:ext cx="8000999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10:2=5               22:2 = 11           54:2=27         76:2=38         98:2=49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0, 22, 54, 76, 98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229750" y="220933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0378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194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34110" y="221119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07961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76" y="4772025"/>
            <a:ext cx="8554644" cy="1276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4467225"/>
            <a:ext cx="1524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</a:p>
        </p:txBody>
      </p:sp>
    </p:spTree>
    <p:extLst>
      <p:ext uri="{BB962C8B-B14F-4D97-AF65-F5344CB8AC3E}">
        <p14:creationId xmlns:p14="http://schemas.microsoft.com/office/powerpoint/2010/main" val="3081534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9 497, 38 634, 276, 123, 9 180, 52 871 ?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95748" y="196538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38 634, 276, 9 18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4, 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9 497, 123, 5287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7, 3, 1</a:t>
            </a:r>
          </a:p>
        </p:txBody>
      </p:sp>
      <p:pic>
        <p:nvPicPr>
          <p:cNvPr id="2052" name="Picture 4" descr="cười học sinh | Kygia - Hội nhà báo không chuy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540370"/>
            <a:ext cx="47625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</a:p>
        </p:txBody>
      </p:sp>
      <p:sp>
        <p:nvSpPr>
          <p:cNvPr id="3" name="Cloud 2"/>
          <p:cNvSpPr/>
          <p:nvPr/>
        </p:nvSpPr>
        <p:spPr>
          <a:xfrm>
            <a:off x="533400" y="1162050"/>
            <a:ext cx="3733800" cy="19050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0" name="Cloud 19"/>
          <p:cNvSpPr/>
          <p:nvPr/>
        </p:nvSpPr>
        <p:spPr>
          <a:xfrm>
            <a:off x="4648200" y="1247775"/>
            <a:ext cx="4191000" cy="18288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</a:p>
        </p:txBody>
      </p:sp>
      <p:sp>
        <p:nvSpPr>
          <p:cNvPr id="22" name="Oval 21"/>
          <p:cNvSpPr/>
          <p:nvPr/>
        </p:nvSpPr>
        <p:spPr>
          <a:xfrm>
            <a:off x="4648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14, 18, 48, 8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38500" y="499765"/>
            <a:ext cx="281940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8153400" cy="1752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962399" y="2314575"/>
            <a:ext cx="137160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2973" y="2762250"/>
            <a:ext cx="8229600" cy="1421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50:5=10              65:5=11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0, 65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6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292998" y="241596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66148" y="242718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62475"/>
            <a:ext cx="8229600" cy="12286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9600" y="425767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</a:p>
        </p:txBody>
      </p:sp>
    </p:spTree>
    <p:extLst>
      <p:ext uri="{BB962C8B-B14F-4D97-AF65-F5344CB8AC3E}">
        <p14:creationId xmlns:p14="http://schemas.microsoft.com/office/powerpoint/2010/main" val="2013510577"/>
      </p:ext>
    </p:extLst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 293, 3482, 1985, 379, 638, 2010 ?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95748" y="198443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985, 201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1293, 3482, 379, 638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16941"/>
            <a:ext cx="1482969" cy="15716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1635369" y="4386916"/>
            <a:ext cx="3127132" cy="1023283"/>
          </a:xfrm>
          <a:prstGeom prst="wedgeEllipseCallout">
            <a:avLst>
              <a:gd name="adj1" fmla="val -58479"/>
              <a:gd name="adj2" fmla="val 269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0" y="4724400"/>
            <a:ext cx="1364909" cy="1994833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5695950" y="4552950"/>
            <a:ext cx="2209800" cy="1014412"/>
          </a:xfrm>
          <a:prstGeom prst="wedgeEllipseCallout">
            <a:avLst>
              <a:gd name="adj1" fmla="val 55308"/>
              <a:gd name="adj2" fmla="val 3902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971925"/>
            <a:ext cx="2670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971800"/>
            <a:ext cx="23066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85950"/>
            <a:ext cx="23510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7" y="1851025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8638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47</Words>
  <Application>Microsoft Office PowerPoint</Application>
  <PresentationFormat>On-screen Show (4:3)</PresentationFormat>
  <Paragraphs>77</Paragraphs>
  <Slides>1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45:10Z</dcterms:created>
  <dcterms:modified xsi:type="dcterms:W3CDTF">2025-05-09T13:48:59Z</dcterms:modified>
</cp:coreProperties>
</file>